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1030" r:id="rId2"/>
    <p:sldId id="1039" r:id="rId3"/>
    <p:sldId id="1088" r:id="rId4"/>
    <p:sldId id="1087" r:id="rId5"/>
    <p:sldId id="994" r:id="rId6"/>
    <p:sldId id="852" r:id="rId7"/>
    <p:sldId id="1089" r:id="rId8"/>
    <p:sldId id="1090" r:id="rId9"/>
    <p:sldId id="1091" r:id="rId10"/>
    <p:sldId id="1092" r:id="rId11"/>
    <p:sldId id="1078" r:id="rId12"/>
    <p:sldId id="1093" r:id="rId13"/>
    <p:sldId id="1094" r:id="rId14"/>
    <p:sldId id="1079" r:id="rId15"/>
    <p:sldId id="1095" r:id="rId16"/>
    <p:sldId id="1096" r:id="rId17"/>
    <p:sldId id="1097" r:id="rId18"/>
    <p:sldId id="1098" r:id="rId19"/>
    <p:sldId id="1099" r:id="rId20"/>
    <p:sldId id="1083" r:id="rId21"/>
    <p:sldId id="1106" r:id="rId22"/>
    <p:sldId id="985" r:id="rId23"/>
    <p:sldId id="986" r:id="rId24"/>
    <p:sldId id="1100" r:id="rId25"/>
    <p:sldId id="1101" r:id="rId26"/>
    <p:sldId id="1057" r:id="rId27"/>
    <p:sldId id="1102" r:id="rId28"/>
    <p:sldId id="1084" r:id="rId29"/>
    <p:sldId id="1103" r:id="rId30"/>
    <p:sldId id="1104" r:id="rId31"/>
    <p:sldId id="1105" r:id="rId3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30"/>
            <p14:sldId id="1039"/>
            <p14:sldId id="1088"/>
            <p14:sldId id="1087"/>
            <p14:sldId id="994"/>
            <p14:sldId id="852"/>
            <p14:sldId id="1089"/>
            <p14:sldId id="1090"/>
            <p14:sldId id="1091"/>
            <p14:sldId id="1092"/>
            <p14:sldId id="1078"/>
            <p14:sldId id="1093"/>
            <p14:sldId id="1094"/>
            <p14:sldId id="1079"/>
            <p14:sldId id="1095"/>
            <p14:sldId id="1096"/>
            <p14:sldId id="1097"/>
            <p14:sldId id="1098"/>
            <p14:sldId id="1099"/>
            <p14:sldId id="1083"/>
            <p14:sldId id="1106"/>
            <p14:sldId id="985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84" d="100"/>
          <a:sy n="84" d="100"/>
        </p:scale>
        <p:origin x="106" y="259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1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sites.google.com/view/giaoandientu-doanhtua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22.emf"/><Relationship Id="rId1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5181" y="2476500"/>
            <a:ext cx="8605837" cy="1904999"/>
            <a:chOff x="460375" y="840612"/>
            <a:chExt cx="8605837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8605837" cy="1904999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916811"/>
              <a:ext cx="8229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dirty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 dirty="0">
                  <a:latin typeface="Arial" pitchFamily="34" charset="0"/>
                  <a:cs typeface="Arial" pitchFamily="34" charset="0"/>
                </a:rPr>
                <a:t>Lấy một tờ giấy, gấp làm tư tạo ra một góc vuông O, đánh dấu hai điểm A, B trên hai cạnh góc vuông rồi cắt chéo</a:t>
              </a:r>
              <a:r>
                <a:rPr lang="en-US" sz="26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600" b="1" dirty="0">
                  <a:latin typeface="Arial" pitchFamily="34" charset="0"/>
                  <a:cs typeface="Arial" pitchFamily="34" charset="0"/>
                </a:rPr>
                <a:t>theo đoạn thẳng AB (H.3.46a). Sau khi mở tờ giấy ra, ta được một tứ giác.</a:t>
              </a: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447800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256713" y="1600200"/>
            <a:ext cx="2324100" cy="4822329"/>
            <a:chOff x="9447212" y="302121"/>
            <a:chExt cx="2324100" cy="4822329"/>
          </a:xfrm>
        </p:grpSpPr>
        <p:sp>
          <p:nvSpPr>
            <p:cNvPr id="16" name="TextBox 15"/>
            <p:cNvSpPr txBox="1"/>
            <p:nvPr/>
          </p:nvSpPr>
          <p:spPr>
            <a:xfrm>
              <a:off x="9929018" y="2614523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6</a:t>
              </a:r>
            </a:p>
          </p:txBody>
        </p:sp>
        <p:pic>
          <p:nvPicPr>
            <p:cNvPr id="18022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302121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847975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2" y="4419600"/>
            <a:ext cx="73215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6A14F99-8A0A-4DD6-9C00-137C53AD2A90}"/>
              </a:ext>
            </a:extLst>
          </p:cNvPr>
          <p:cNvSpPr txBox="1"/>
          <p:nvPr/>
        </p:nvSpPr>
        <p:spPr>
          <a:xfrm>
            <a:off x="379412" y="196266"/>
            <a:ext cx="1143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1 + 12 – BÀI 14: HÌNH THOI VÀ HÌNH VUÔNG</a:t>
            </a:r>
          </a:p>
        </p:txBody>
      </p:sp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Hình 3.51a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376329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ình 3.51b :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6"/>
                <a:stretch>
                  <a:fillRect l="-536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65412" y="1914525"/>
            <a:ext cx="8443628" cy="2015206"/>
            <a:chOff x="3022884" y="2057400"/>
            <a:chExt cx="8443628" cy="2015206"/>
          </a:xfrm>
        </p:grpSpPr>
        <p:sp>
          <p:nvSpPr>
            <p:cNvPr id="21" name="TextBox 20"/>
            <p:cNvSpPr txBox="1"/>
            <p:nvPr/>
          </p:nvSpPr>
          <p:spPr>
            <a:xfrm>
              <a:off x="10133012" y="288415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1</a:t>
              </a: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884" y="2057400"/>
              <a:ext cx="6911529" cy="2015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à AB = CD nên tứ giác ABCD là hình bình hành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. Do đó ABCD là hình thoi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8"/>
                <a:stretch>
                  <a:fillRect l="-659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ứ giác trong Hình 3.51c không phải là hình thoi vì các cạnh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" y="1057944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32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27" grpId="0"/>
      <p:bldP spid="28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và tính chất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7874" y="1238071"/>
            <a:ext cx="7391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>
                <a:latin typeface="Arial" pitchFamily="34" charset="0"/>
                <a:cs typeface="Arial" pitchFamily="34" charset="0"/>
              </a:rPr>
              <a:t>Tứ giác ABCD trong Hình 3.52 có bốn góc vuông và bốn cạnh bằng nhau, ta gọi tứ giác đó là một hình vuông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90012" y="564148"/>
            <a:ext cx="2419350" cy="2746206"/>
            <a:chOff x="8990012" y="354419"/>
            <a:chExt cx="2419350" cy="2746206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354419"/>
              <a:ext cx="2419350" cy="269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9532937" y="276207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2</a:t>
              </a:r>
            </a:p>
          </p:txBody>
        </p:sp>
      </p:grp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3409156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8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3" y="240873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69912" y="2819400"/>
            <a:ext cx="7391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vuông cũng là hình thoi,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512" y="3317289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hình chữ nhật có hai đường chéo bằng nhau còn hình thoi có hai đường chéo vuông góc với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Hãy giải thích tại sao hai đường chéo của hình vuông bằng nhau và vuông góc với nhau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6924" y="4153733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, hai đường chéo của hình vuông bằng nhau và vuông góc với nhau.</a:t>
            </a: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256174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15974" y="5486400"/>
            <a:ext cx="10764838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: Hình vuông cũng là hình chữ nhật, hình thoi nên nó có tất cả các tính chất của hình chữ nhật và hình thoi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5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8" grpId="0"/>
      <p:bldP spid="29" grpId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200400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02043"/>
            <a:ext cx="10974387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03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217612" y="5867400"/>
            <a:ext cx="9711238" cy="86177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i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 </a:t>
            </a: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>
                <a:latin typeface="Arial" pitchFamily="34" charset="0"/>
                <a:cs typeface="Arial" pitchFamily="34" charset="0"/>
              </a:rPr>
              <a:t>Hình thoi có một góc vuông là hình vuông</a:t>
            </a:r>
            <a:br>
              <a:rPr lang="en-US" b="1">
                <a:latin typeface="Arial" pitchFamily="34" charset="0"/>
                <a:cs typeface="Arial" pitchFamily="34" charset="0"/>
              </a:rPr>
            </a:br>
            <a:r>
              <a:rPr lang="en-US" b="1">
                <a:latin typeface="Arial" pitchFamily="34" charset="0"/>
                <a:cs typeface="Arial" pitchFamily="34" charset="0"/>
              </a:rPr>
              <a:t>	     Hình thoi có hai </a:t>
            </a:r>
            <a:r>
              <a:rPr lang="vi-VN" b="1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b="1">
                <a:latin typeface="Arial" pitchFamily="34" charset="0"/>
                <a:cs typeface="Arial" pitchFamily="34" charset="0"/>
              </a:rPr>
              <a:t> bằng nhau là hình vuô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83" y="3429000"/>
            <a:ext cx="2199409" cy="245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1143000"/>
            <a:ext cx="109982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79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 trong 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Định lí 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4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2" y="3048000"/>
            <a:ext cx="5184958" cy="130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582367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82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42" y="4632692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23414" y="5029200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a) Tứ giác ABCD là hình chữ nhật ví có ba góc vuông mà AD = DC nên  ABCD là </a:t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 hình vuông 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414" y="5834738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b) Tứ giác MNPQ có hai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MP và NQ không bằng nhau nên nó </a:t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 không phải là hình chữ nhật. Do đó tứ giác MNPQ không phải là hình vuông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4012" y="2228850"/>
            <a:ext cx="6979385" cy="2489567"/>
            <a:chOff x="2894012" y="2228850"/>
            <a:chExt cx="6979385" cy="2489567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357"/>
            <a:stretch/>
          </p:blipFill>
          <p:spPr bwMode="auto">
            <a:xfrm>
              <a:off x="2894012" y="2286000"/>
              <a:ext cx="2416190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37212" y="327578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3</a:t>
              </a: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389812" y="2228850"/>
              <a:ext cx="2483585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092518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286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86935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Hình 3.54a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ABCD có hai đường chéo bằng nhau và cắt nhau tại trung điểm của mỗi đườn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 nên nó là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4495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0636" y="2383612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710908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AB = BC nên tứ giác ABCD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6213902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hai cạnh kề bằng nhau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102043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334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ình 3.54b :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ứ giác EFGH có hai đường chéo cắt nhau tại trung điểm P của mỗi đường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ên nó là hình chữ nhật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blipFill rotWithShape="1">
                <a:blip r:embed="rId5"/>
                <a:stretch>
                  <a:fillRect l="-544" t="-3788" r="-707" b="-14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Hình chữ nhật EFGH có đường chéo FH là đường phân giác của góc F  nên tứ giác EFGH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890736"/>
            <a:ext cx="109300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một đường chéo là đường phân giác của một góc là</a:t>
            </a:r>
            <a:r>
              <a:rPr lang="en-US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34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54984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Hình 3.54c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IJKL có hai đường chéo IK và JL bằng nhau và cắt nhau tại trung điểm Q của mỗi đườn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nên nó là hình chữ nhật.</a:t>
            </a: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Hình chữ nhật có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IK ⊥ JL nên tứ giác IJKL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638800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>
                <a:latin typeface="Arial" pitchFamily="34" charset="0"/>
                <a:cs typeface="Arial" pitchFamily="34" charset="0"/>
              </a:rPr>
              <a:t>D</a:t>
            </a:r>
            <a:r>
              <a:rPr lang="vi-VN" sz="2100" b="1">
                <a:latin typeface="Arial" pitchFamily="34" charset="0"/>
                <a:cs typeface="Arial" pitchFamily="34" charset="0"/>
              </a:rPr>
              <a:t>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</a:t>
            </a:r>
            <a:r>
              <a:rPr lang="en-US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đường chéo vuông góc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95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012" y="1347193"/>
            <a:ext cx="6922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Trong Hình 3.47, tứ giác ABCD có các cạnh AB, BC, CD, DA bằng nhau , nó là một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86675" y="619125"/>
            <a:ext cx="3551237" cy="2352675"/>
            <a:chOff x="7686675" y="619125"/>
            <a:chExt cx="3551237" cy="2352675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675" y="619125"/>
              <a:ext cx="3181350" cy="2352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904412" y="2438400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7</a:t>
              </a:r>
            </a:p>
          </p:txBody>
        </p:sp>
      </p:grp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2766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68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78246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013" y="32004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a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 thì tạo ra tứ giác có bốn cạnh bằng nhau và đều bằng cạnh AB.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DẤU HIỆU NHẬN BIẾ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617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ang cân.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29750" y="2524125"/>
            <a:ext cx="2324100" cy="4324350"/>
            <a:chOff x="9447212" y="701884"/>
            <a:chExt cx="2324100" cy="43243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701884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749759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531812" y="4343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thoi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012" y="4800600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b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. Nếu OA = OB thì hai đường chéo của tứ giác bằng nhau, vuông góc với nhau và cắt nhau tại trung điểm của mỗi đườ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1813" y="6248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02043"/>
            <a:ext cx="119427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1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0012" y="130314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itchFamily="2" charset="2"/>
              <a:buChar char="v"/>
            </a:pP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ỗ Anh Tuấn  - Zalo : 0918.790.615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8424" y="936486"/>
            <a:ext cx="922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ầy (cô) có thể tham khảo trước nội dung các bài giảng tại đây :</a:t>
            </a:r>
            <a:endParaRPr lang="en-US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vi-VN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https://sites.google.com/view/giaoandientu-doanhtuan</a:t>
            </a:r>
            <a:endParaRPr lang="en-US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      </a:t>
            </a: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opy đường link và dán vào trình duyệt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1412" y="1981200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1412" y="2675572"/>
            <a:ext cx="1043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ặt biệt là phân môn Hình học </a:t>
            </a: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tập Hình học đều có hình minh hoạ đầy đủ , giúp việc dạy học dễ dàng 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143375"/>
            <a:ext cx="3134328" cy="202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9" y="4038600"/>
            <a:ext cx="3004705" cy="20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98207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vẽ của bộ Giáo án)</a:t>
            </a:r>
            <a:b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6012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copy từ SGK)</a:t>
            </a:r>
          </a:p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66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1212" y="629297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12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28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948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99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35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0812" y="6426629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90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7214" y="1143000"/>
            <a:ext cx="11057541" cy="1578352"/>
            <a:chOff x="836611" y="836861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578352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ình thoi có phải là hình bình hành không? 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vi-VN" sz="2800" b="1">
                  <a:latin typeface="Arial" pitchFamily="34" charset="0"/>
                  <a:cs typeface="Arial" pitchFamily="34" charset="0"/>
                </a:rPr>
                <a:t>Nếu có, 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869703"/>
            <a:ext cx="31813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77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2766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thoi có bốn cạnh bằng nhau nên ta suy ra hai cặp cạnh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4046041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hình thoi cũng là hình bình hành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064" y="4492942"/>
            <a:ext cx="75077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suy ra tính chất hình thoi dựa vào tính chất của hình bình hành như sau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78397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góc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725298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các cặp cạnh đối song so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172200"/>
            <a:ext cx="10327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đường chéo cắt nhau tại trung điểm của mỗi đường.</a:t>
            </a:r>
          </a:p>
        </p:txBody>
      </p:sp>
    </p:spTree>
    <p:extLst>
      <p:ext uri="{BB962C8B-B14F-4D97-AF65-F5344CB8AC3E}">
        <p14:creationId xmlns:p14="http://schemas.microsoft.com/office/powerpoint/2010/main" val="323021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00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51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52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8799" y="3329226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Vì tứ giác ABCD là hình thoi nên AB = A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676399"/>
            <a:chOff x="447216" y="1143001"/>
            <a:chExt cx="11400298" cy="1676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76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200" b="1">
                  <a:latin typeface="Arial" pitchFamily="34" charset="0"/>
                  <a:cs typeface="Arial" pitchFamily="34" charset="0"/>
                </a:rPr>
                <a:t>Cho hình thoi ABCD có </a:t>
              </a:r>
              <a:r>
                <a:rPr lang="en-US" sz="2200" b="1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 đường chéo AC, BD cắt nhau tại O (H.3.48).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  <a:p>
              <a:pPr marL="457200" indent="-457200" algn="just">
                <a:buAutoNum type="alphaLcParenR"/>
              </a:pPr>
              <a:r>
                <a:rPr lang="pt-BR" sz="2200" b="1">
                  <a:latin typeface="Arial" pitchFamily="34" charset="0"/>
                  <a:cs typeface="Arial" pitchFamily="34" charset="0"/>
                </a:rPr>
                <a:t>Tam giác ABD có cân tại A không?</a:t>
              </a:r>
            </a:p>
            <a:p>
              <a:pPr marL="457200" indent="-457200" algn="just">
                <a:buAutoNum type="alphaLcParenR"/>
              </a:pPr>
              <a:r>
                <a:rPr lang="vi-VN" sz="2200" b="1">
                  <a:latin typeface="Arial" pitchFamily="34" charset="0"/>
                  <a:cs typeface="Arial" pitchFamily="34" charset="0"/>
                </a:rPr>
                <a:t>AC có vuông góc với BD không và AC có là đường phân giác của góc A không? Vì sao?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04262" y="2819400"/>
            <a:ext cx="3181350" cy="2567404"/>
            <a:chOff x="8169274" y="2943225"/>
            <a:chExt cx="3181350" cy="2567404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274" y="2943225"/>
              <a:ext cx="31813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218612" y="5172075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8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7578" y="3760113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Suy ra ∆ABD có cân tại 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1664" y="4145875"/>
            <a:ext cx="765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Vì tứ giác ABCD là hình thoi nên AB = BC = CD = D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7578" y="4560212"/>
            <a:ext cx="6541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Xét ∆ABC và ∆ADC có : AB = AD , BC = CD , cạnh chung AC nên  ∆ABC = ∆ADC (c.c.c)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200" b="1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s-E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(hai góc tương ứng)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vậy AO là đường phân giác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blipFill rotWithShape="1">
                <a:blip r:embed="rId6"/>
                <a:stretch>
                  <a:fillRect l="-800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27578" y="5765227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m giác ABD cân tại A có AO là đường phân giác nên AO cũng là đường cao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78" y="6210503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ậy AC vuông góc với BD và AC là đường phân giác của góc A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4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55" y="3124200"/>
            <a:ext cx="3181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207294"/>
            <a:ext cx="1077912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76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8012" y="3256823"/>
            <a:ext cx="6935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a) Vì hai </a:t>
            </a:r>
            <a:r>
              <a:rPr lang="vi-VN" b="1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b="1">
                <a:latin typeface="Arial" pitchFamily="34" charset="0"/>
                <a:cs typeface="Arial" pitchFamily="34" charset="0"/>
              </a:rPr>
              <a:t> tâm A và C có cùng bán kính, cắt nhau tại B, D nên AB = AD = CD = CB</a:t>
            </a: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369552"/>
            <a:chOff x="8036646" y="2922002"/>
            <a:chExt cx="3792682" cy="2369552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9</a:t>
              </a: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186535"/>
            <a:ext cx="7011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Vậy theo định nghĩa, tứ giác ABCD là hình tho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>
                    <a:latin typeface="Arial" pitchFamily="34" charset="0"/>
                    <a:cs typeface="Arial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𝑨𝑪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BD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40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102043"/>
            <a:ext cx="11863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4075747"/>
            <a:ext cx="3499485" cy="262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4" y="1176337"/>
            <a:ext cx="1077912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111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c trong 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Định lí 2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048000"/>
            <a:ext cx="5121821" cy="1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967" y="2381250"/>
            <a:ext cx="3124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49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) Tứ giác ABCD là hình bình hành vì có các góc đối 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 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blipFill rotWithShape="1">
                <a:blip r:embed="rId7"/>
                <a:stretch>
                  <a:fillRect l="-1095" t="-3472" r="-109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40925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ặt khác , ta lại có hai cạnh kề AB và BC bằng nhau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0</a:t>
              </a: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724096"/>
                </p:ext>
              </p:extLst>
            </p:nvPr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7"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9781"/>
                </p:ext>
              </p:extLst>
            </p:nvPr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8"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428962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Do đó, tứ giác ABCD là hình thoi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3261" y="5030926"/>
            <a:ext cx="725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b) Tứ giác MNPQ không phải là hình thoi vì hai cạnh </a:t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 kề MN và NP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5406" name="Picture 6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2" y="1073150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98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4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45</TotalTime>
  <Words>1739</Words>
  <Application>Microsoft Office PowerPoint</Application>
  <PresentationFormat>Custom</PresentationFormat>
  <Paragraphs>147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2836</cp:revision>
  <dcterms:created xsi:type="dcterms:W3CDTF">2021-08-04T05:24:17Z</dcterms:created>
  <dcterms:modified xsi:type="dcterms:W3CDTF">2024-10-12T12:27:09Z</dcterms:modified>
</cp:coreProperties>
</file>